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521C" w:rsidRDefault="004E521C">
      <w:pPr>
        <w:rPr>
          <w:rFonts w:hint="eastAsia"/>
        </w:rPr>
      </w:pPr>
      <w:r>
        <w:rPr>
          <w:rFonts w:hint="eastAsia"/>
        </w:rPr>
        <w:t>填充第</w:t>
      </w:r>
      <w:r>
        <w:rPr>
          <w:rFonts w:hint="eastAsia"/>
        </w:rPr>
        <w:t>13</w:t>
      </w:r>
      <w:r>
        <w:rPr>
          <w:rFonts w:hint="eastAsia"/>
        </w:rPr>
        <w:t>題</w:t>
      </w:r>
    </w:p>
    <w:p w:rsidR="006B28C8" w:rsidRDefault="004E521C">
      <w:r w:rsidRPr="004E521C">
        <w:rPr>
          <w:position w:val="-226"/>
        </w:rPr>
        <w:object w:dxaOrig="3980" w:dyaOrig="4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2pt;height:241.8pt" o:ole="">
            <v:imagedata r:id="rId5" o:title=""/>
          </v:shape>
          <o:OLEObject Type="Embed" ProgID="Equation.DSMT4" ShapeID="_x0000_i1025" DrawAspect="Content" ObjectID="_1589568008" r:id="rId6"/>
        </w:object>
      </w:r>
      <w:bookmarkStart w:id="0" w:name="MTToggleStart"/>
      <w:bookmarkStart w:id="1" w:name="MTToggleEnd"/>
      <w:bookmarkStart w:id="2" w:name="_GoBack"/>
      <w:bookmarkEnd w:id="0"/>
      <w:bookmarkEnd w:id="1"/>
      <w:bookmarkEnd w:id="2"/>
    </w:p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521C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958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4BFE"/>
    <w:rsid w:val="00055708"/>
    <w:rsid w:val="000559E0"/>
    <w:rsid w:val="00055CDB"/>
    <w:rsid w:val="00055CE5"/>
    <w:rsid w:val="0005653E"/>
    <w:rsid w:val="00056C2C"/>
    <w:rsid w:val="00057B3B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42DA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D79"/>
    <w:rsid w:val="00082F53"/>
    <w:rsid w:val="00083C46"/>
    <w:rsid w:val="00083F06"/>
    <w:rsid w:val="00084D8B"/>
    <w:rsid w:val="0008512A"/>
    <w:rsid w:val="00085B36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567B"/>
    <w:rsid w:val="000B5A06"/>
    <w:rsid w:val="000B6AAA"/>
    <w:rsid w:val="000B6F59"/>
    <w:rsid w:val="000B7691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3069"/>
    <w:rsid w:val="000E37B7"/>
    <w:rsid w:val="000E548F"/>
    <w:rsid w:val="000E71F9"/>
    <w:rsid w:val="000F0BCD"/>
    <w:rsid w:val="000F1481"/>
    <w:rsid w:val="000F17C6"/>
    <w:rsid w:val="000F5003"/>
    <w:rsid w:val="000F7DAB"/>
    <w:rsid w:val="001001C7"/>
    <w:rsid w:val="0010031F"/>
    <w:rsid w:val="001029C4"/>
    <w:rsid w:val="00103D2B"/>
    <w:rsid w:val="00104F8F"/>
    <w:rsid w:val="00106002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CB8"/>
    <w:rsid w:val="00140998"/>
    <w:rsid w:val="001409D0"/>
    <w:rsid w:val="0014132B"/>
    <w:rsid w:val="001416E5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E21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2D92"/>
    <w:rsid w:val="001B4672"/>
    <w:rsid w:val="001B46B6"/>
    <w:rsid w:val="001B513C"/>
    <w:rsid w:val="001B7D59"/>
    <w:rsid w:val="001C116A"/>
    <w:rsid w:val="001C19DA"/>
    <w:rsid w:val="001C1A37"/>
    <w:rsid w:val="001C1CC6"/>
    <w:rsid w:val="001C22A7"/>
    <w:rsid w:val="001C26B5"/>
    <w:rsid w:val="001C2B0C"/>
    <w:rsid w:val="001C2BF6"/>
    <w:rsid w:val="001C3575"/>
    <w:rsid w:val="001C3B63"/>
    <w:rsid w:val="001C40D3"/>
    <w:rsid w:val="001C4BE5"/>
    <w:rsid w:val="001C50AF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D"/>
    <w:rsid w:val="00207195"/>
    <w:rsid w:val="00207269"/>
    <w:rsid w:val="00210605"/>
    <w:rsid w:val="00210AB3"/>
    <w:rsid w:val="002116DE"/>
    <w:rsid w:val="00211ADA"/>
    <w:rsid w:val="00211D5F"/>
    <w:rsid w:val="0021231C"/>
    <w:rsid w:val="0021240D"/>
    <w:rsid w:val="00213271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7D66"/>
    <w:rsid w:val="002300FE"/>
    <w:rsid w:val="00230FB4"/>
    <w:rsid w:val="00231700"/>
    <w:rsid w:val="0023184D"/>
    <w:rsid w:val="002318DE"/>
    <w:rsid w:val="0023265C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508C"/>
    <w:rsid w:val="0025518C"/>
    <w:rsid w:val="00255732"/>
    <w:rsid w:val="00255955"/>
    <w:rsid w:val="002559F9"/>
    <w:rsid w:val="00255B70"/>
    <w:rsid w:val="00256727"/>
    <w:rsid w:val="0026031B"/>
    <w:rsid w:val="002611A8"/>
    <w:rsid w:val="0026178B"/>
    <w:rsid w:val="002619C4"/>
    <w:rsid w:val="002625A4"/>
    <w:rsid w:val="00264A69"/>
    <w:rsid w:val="00266BB5"/>
    <w:rsid w:val="002672C7"/>
    <w:rsid w:val="00270762"/>
    <w:rsid w:val="00270C39"/>
    <w:rsid w:val="0027196D"/>
    <w:rsid w:val="002733E6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9A3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FF3"/>
    <w:rsid w:val="002A6B7D"/>
    <w:rsid w:val="002A721C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D30"/>
    <w:rsid w:val="00330AEF"/>
    <w:rsid w:val="00330E83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73D"/>
    <w:rsid w:val="003619BD"/>
    <w:rsid w:val="00362354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D39"/>
    <w:rsid w:val="003B2088"/>
    <w:rsid w:val="003B20FD"/>
    <w:rsid w:val="003B21B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B"/>
    <w:rsid w:val="003C204F"/>
    <w:rsid w:val="003C2216"/>
    <w:rsid w:val="003C3151"/>
    <w:rsid w:val="003C357C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1463"/>
    <w:rsid w:val="003F1A56"/>
    <w:rsid w:val="003F1FA9"/>
    <w:rsid w:val="003F42C0"/>
    <w:rsid w:val="003F4863"/>
    <w:rsid w:val="003F4BB0"/>
    <w:rsid w:val="003F5236"/>
    <w:rsid w:val="003F6142"/>
    <w:rsid w:val="00400891"/>
    <w:rsid w:val="0040226C"/>
    <w:rsid w:val="00402416"/>
    <w:rsid w:val="0040265D"/>
    <w:rsid w:val="00403ED6"/>
    <w:rsid w:val="00404682"/>
    <w:rsid w:val="00406572"/>
    <w:rsid w:val="004077B6"/>
    <w:rsid w:val="004079EB"/>
    <w:rsid w:val="004108EF"/>
    <w:rsid w:val="00410CC4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C6A"/>
    <w:rsid w:val="00452C72"/>
    <w:rsid w:val="00453098"/>
    <w:rsid w:val="00453AA1"/>
    <w:rsid w:val="00454F92"/>
    <w:rsid w:val="004553E9"/>
    <w:rsid w:val="004554AB"/>
    <w:rsid w:val="004557CD"/>
    <w:rsid w:val="00455D43"/>
    <w:rsid w:val="00455D4E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31BA"/>
    <w:rsid w:val="00463402"/>
    <w:rsid w:val="00463A25"/>
    <w:rsid w:val="00463E65"/>
    <w:rsid w:val="00465D36"/>
    <w:rsid w:val="00465F72"/>
    <w:rsid w:val="00466A0D"/>
    <w:rsid w:val="00466EC8"/>
    <w:rsid w:val="00470274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DF7"/>
    <w:rsid w:val="00477B7F"/>
    <w:rsid w:val="00477E7C"/>
    <w:rsid w:val="0048195A"/>
    <w:rsid w:val="00481C63"/>
    <w:rsid w:val="00481EAE"/>
    <w:rsid w:val="004820F4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7CE"/>
    <w:rsid w:val="00495F05"/>
    <w:rsid w:val="00496A2D"/>
    <w:rsid w:val="00497063"/>
    <w:rsid w:val="00497788"/>
    <w:rsid w:val="004A11E8"/>
    <w:rsid w:val="004A1CB9"/>
    <w:rsid w:val="004A24BF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21C"/>
    <w:rsid w:val="004E5562"/>
    <w:rsid w:val="004E578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A00"/>
    <w:rsid w:val="004F4F26"/>
    <w:rsid w:val="004F5199"/>
    <w:rsid w:val="004F53A7"/>
    <w:rsid w:val="004F5BCD"/>
    <w:rsid w:val="004F5D7D"/>
    <w:rsid w:val="004F62C9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B3D"/>
    <w:rsid w:val="005101BD"/>
    <w:rsid w:val="00510DDF"/>
    <w:rsid w:val="0051100E"/>
    <w:rsid w:val="00511356"/>
    <w:rsid w:val="005127C6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6C5"/>
    <w:rsid w:val="00531511"/>
    <w:rsid w:val="005316BD"/>
    <w:rsid w:val="00532AA7"/>
    <w:rsid w:val="00532B46"/>
    <w:rsid w:val="00534056"/>
    <w:rsid w:val="00534F70"/>
    <w:rsid w:val="005368E9"/>
    <w:rsid w:val="00537322"/>
    <w:rsid w:val="005376FC"/>
    <w:rsid w:val="005378E7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9F8"/>
    <w:rsid w:val="00552BD3"/>
    <w:rsid w:val="005536A0"/>
    <w:rsid w:val="005537A7"/>
    <w:rsid w:val="005539F8"/>
    <w:rsid w:val="00555513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9"/>
    <w:rsid w:val="0059341E"/>
    <w:rsid w:val="00594687"/>
    <w:rsid w:val="005949AC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8FC"/>
    <w:rsid w:val="005E5AC3"/>
    <w:rsid w:val="005E5B3C"/>
    <w:rsid w:val="005E6B91"/>
    <w:rsid w:val="005E6E2F"/>
    <w:rsid w:val="005F03A4"/>
    <w:rsid w:val="005F0FAF"/>
    <w:rsid w:val="005F14B8"/>
    <w:rsid w:val="005F17D9"/>
    <w:rsid w:val="005F2203"/>
    <w:rsid w:val="005F4EF7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79A7"/>
    <w:rsid w:val="006300BF"/>
    <w:rsid w:val="00631132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6FC"/>
    <w:rsid w:val="00640D2F"/>
    <w:rsid w:val="006417B7"/>
    <w:rsid w:val="00641D25"/>
    <w:rsid w:val="00642668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C99"/>
    <w:rsid w:val="00675F7F"/>
    <w:rsid w:val="00676C81"/>
    <w:rsid w:val="00677403"/>
    <w:rsid w:val="00677CBB"/>
    <w:rsid w:val="00677E03"/>
    <w:rsid w:val="00681466"/>
    <w:rsid w:val="0068294B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20F6"/>
    <w:rsid w:val="006921AD"/>
    <w:rsid w:val="0069257C"/>
    <w:rsid w:val="0069292B"/>
    <w:rsid w:val="006929DB"/>
    <w:rsid w:val="00693D6A"/>
    <w:rsid w:val="00696F71"/>
    <w:rsid w:val="00697DBD"/>
    <w:rsid w:val="006A0190"/>
    <w:rsid w:val="006A025A"/>
    <w:rsid w:val="006A03D9"/>
    <w:rsid w:val="006A0A82"/>
    <w:rsid w:val="006A1101"/>
    <w:rsid w:val="006A1F8B"/>
    <w:rsid w:val="006A1F9B"/>
    <w:rsid w:val="006A2949"/>
    <w:rsid w:val="006A3AA2"/>
    <w:rsid w:val="006A567C"/>
    <w:rsid w:val="006A56E1"/>
    <w:rsid w:val="006A69AD"/>
    <w:rsid w:val="006A6C4B"/>
    <w:rsid w:val="006B00A4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6EA0"/>
    <w:rsid w:val="006B712B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D72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1B21"/>
    <w:rsid w:val="00721E08"/>
    <w:rsid w:val="007220B0"/>
    <w:rsid w:val="00725125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30DE"/>
    <w:rsid w:val="00743102"/>
    <w:rsid w:val="007444AC"/>
    <w:rsid w:val="0074482B"/>
    <w:rsid w:val="0074543B"/>
    <w:rsid w:val="00745602"/>
    <w:rsid w:val="00745BB6"/>
    <w:rsid w:val="00745BEE"/>
    <w:rsid w:val="00745DD1"/>
    <w:rsid w:val="00745EF3"/>
    <w:rsid w:val="00746838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4788"/>
    <w:rsid w:val="007B5050"/>
    <w:rsid w:val="007B5A03"/>
    <w:rsid w:val="007B5CCE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479D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EEE"/>
    <w:rsid w:val="007D544C"/>
    <w:rsid w:val="007D5B7D"/>
    <w:rsid w:val="007D5CB5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23D2"/>
    <w:rsid w:val="007F2402"/>
    <w:rsid w:val="007F2CC7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1826"/>
    <w:rsid w:val="0087311F"/>
    <w:rsid w:val="00873407"/>
    <w:rsid w:val="008734CB"/>
    <w:rsid w:val="008734F4"/>
    <w:rsid w:val="00873DBD"/>
    <w:rsid w:val="00873E1C"/>
    <w:rsid w:val="0087659E"/>
    <w:rsid w:val="0087685A"/>
    <w:rsid w:val="00877A1D"/>
    <w:rsid w:val="00877A7E"/>
    <w:rsid w:val="00877C33"/>
    <w:rsid w:val="00877F49"/>
    <w:rsid w:val="00880A5C"/>
    <w:rsid w:val="0088316B"/>
    <w:rsid w:val="00883361"/>
    <w:rsid w:val="008837AC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A08"/>
    <w:rsid w:val="008A7ED3"/>
    <w:rsid w:val="008B0E19"/>
    <w:rsid w:val="008B1A9D"/>
    <w:rsid w:val="008B1BC1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C79"/>
    <w:rsid w:val="008B6734"/>
    <w:rsid w:val="008B682B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78BD"/>
    <w:rsid w:val="00957A53"/>
    <w:rsid w:val="00957F39"/>
    <w:rsid w:val="0096079C"/>
    <w:rsid w:val="0096099A"/>
    <w:rsid w:val="009618C8"/>
    <w:rsid w:val="009621E5"/>
    <w:rsid w:val="0096233E"/>
    <w:rsid w:val="0096234F"/>
    <w:rsid w:val="00964E54"/>
    <w:rsid w:val="00965148"/>
    <w:rsid w:val="009665F5"/>
    <w:rsid w:val="00970868"/>
    <w:rsid w:val="00970DD8"/>
    <w:rsid w:val="00970F2B"/>
    <w:rsid w:val="0097198A"/>
    <w:rsid w:val="00971BAB"/>
    <w:rsid w:val="0097294F"/>
    <w:rsid w:val="00972E92"/>
    <w:rsid w:val="009737A1"/>
    <w:rsid w:val="00973FA3"/>
    <w:rsid w:val="00976AA2"/>
    <w:rsid w:val="009801A5"/>
    <w:rsid w:val="00981E93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33E5"/>
    <w:rsid w:val="009A4A29"/>
    <w:rsid w:val="009A4E4F"/>
    <w:rsid w:val="009A5602"/>
    <w:rsid w:val="009A6700"/>
    <w:rsid w:val="009A69E7"/>
    <w:rsid w:val="009A74A0"/>
    <w:rsid w:val="009A7719"/>
    <w:rsid w:val="009B07B1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7567"/>
    <w:rsid w:val="009C7748"/>
    <w:rsid w:val="009C7949"/>
    <w:rsid w:val="009C7F98"/>
    <w:rsid w:val="009D0448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B7E"/>
    <w:rsid w:val="009F51F9"/>
    <w:rsid w:val="009F69B6"/>
    <w:rsid w:val="009F7252"/>
    <w:rsid w:val="009F78DC"/>
    <w:rsid w:val="00A0046F"/>
    <w:rsid w:val="00A00749"/>
    <w:rsid w:val="00A00C8A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C4C"/>
    <w:rsid w:val="00A07DFD"/>
    <w:rsid w:val="00A10493"/>
    <w:rsid w:val="00A1065E"/>
    <w:rsid w:val="00A106D9"/>
    <w:rsid w:val="00A10BC5"/>
    <w:rsid w:val="00A11706"/>
    <w:rsid w:val="00A12012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31F4"/>
    <w:rsid w:val="00A23821"/>
    <w:rsid w:val="00A2454E"/>
    <w:rsid w:val="00A24796"/>
    <w:rsid w:val="00A252FF"/>
    <w:rsid w:val="00A259D9"/>
    <w:rsid w:val="00A276CF"/>
    <w:rsid w:val="00A30E7A"/>
    <w:rsid w:val="00A31410"/>
    <w:rsid w:val="00A31BA4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77A3"/>
    <w:rsid w:val="00A40013"/>
    <w:rsid w:val="00A40468"/>
    <w:rsid w:val="00A406E3"/>
    <w:rsid w:val="00A40A96"/>
    <w:rsid w:val="00A40DC2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44A7"/>
    <w:rsid w:val="00A54BF0"/>
    <w:rsid w:val="00A54C65"/>
    <w:rsid w:val="00A552E1"/>
    <w:rsid w:val="00A55587"/>
    <w:rsid w:val="00A55F79"/>
    <w:rsid w:val="00A56FD8"/>
    <w:rsid w:val="00A578B3"/>
    <w:rsid w:val="00A57CF1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E2C"/>
    <w:rsid w:val="00A7674E"/>
    <w:rsid w:val="00A7691D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BA0"/>
    <w:rsid w:val="00AA2547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9FE"/>
    <w:rsid w:val="00AB56A7"/>
    <w:rsid w:val="00AB65E5"/>
    <w:rsid w:val="00AB6DBC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6618"/>
    <w:rsid w:val="00AC670B"/>
    <w:rsid w:val="00AC6F54"/>
    <w:rsid w:val="00AC72A7"/>
    <w:rsid w:val="00AC7A5A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16F3"/>
    <w:rsid w:val="00AF1CE7"/>
    <w:rsid w:val="00AF3CEA"/>
    <w:rsid w:val="00AF601C"/>
    <w:rsid w:val="00AF63C8"/>
    <w:rsid w:val="00AF72C3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2D5"/>
    <w:rsid w:val="00B5676C"/>
    <w:rsid w:val="00B56B90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1B31"/>
    <w:rsid w:val="00B82212"/>
    <w:rsid w:val="00B82273"/>
    <w:rsid w:val="00B82C24"/>
    <w:rsid w:val="00B84004"/>
    <w:rsid w:val="00B85AD5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819"/>
    <w:rsid w:val="00BA58B1"/>
    <w:rsid w:val="00BA6250"/>
    <w:rsid w:val="00BA6D84"/>
    <w:rsid w:val="00BA7227"/>
    <w:rsid w:val="00BA7F0F"/>
    <w:rsid w:val="00BB15D5"/>
    <w:rsid w:val="00BB34BF"/>
    <w:rsid w:val="00BB4C06"/>
    <w:rsid w:val="00BB5405"/>
    <w:rsid w:val="00BB6F13"/>
    <w:rsid w:val="00BB746C"/>
    <w:rsid w:val="00BC0CA3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6FD"/>
    <w:rsid w:val="00C131F9"/>
    <w:rsid w:val="00C1356D"/>
    <w:rsid w:val="00C13ADA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6E4"/>
    <w:rsid w:val="00C36B29"/>
    <w:rsid w:val="00C37052"/>
    <w:rsid w:val="00C37A9E"/>
    <w:rsid w:val="00C37AFA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7825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B80"/>
    <w:rsid w:val="00CA646A"/>
    <w:rsid w:val="00CA6E6B"/>
    <w:rsid w:val="00CA70A0"/>
    <w:rsid w:val="00CA74C8"/>
    <w:rsid w:val="00CA77A2"/>
    <w:rsid w:val="00CA7848"/>
    <w:rsid w:val="00CB1D18"/>
    <w:rsid w:val="00CB2EE3"/>
    <w:rsid w:val="00CB33E1"/>
    <w:rsid w:val="00CB3AE5"/>
    <w:rsid w:val="00CB42B8"/>
    <w:rsid w:val="00CB4BE3"/>
    <w:rsid w:val="00CB4EA7"/>
    <w:rsid w:val="00CB719F"/>
    <w:rsid w:val="00CB7F8E"/>
    <w:rsid w:val="00CC1294"/>
    <w:rsid w:val="00CC144E"/>
    <w:rsid w:val="00CC16DD"/>
    <w:rsid w:val="00CC1E84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269D"/>
    <w:rsid w:val="00CD27CC"/>
    <w:rsid w:val="00CD2A52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1F9F"/>
    <w:rsid w:val="00CF22DE"/>
    <w:rsid w:val="00CF4EC7"/>
    <w:rsid w:val="00CF4FFC"/>
    <w:rsid w:val="00CF5047"/>
    <w:rsid w:val="00CF60AE"/>
    <w:rsid w:val="00CF674B"/>
    <w:rsid w:val="00D00957"/>
    <w:rsid w:val="00D00A7C"/>
    <w:rsid w:val="00D0192B"/>
    <w:rsid w:val="00D02441"/>
    <w:rsid w:val="00D02921"/>
    <w:rsid w:val="00D04F43"/>
    <w:rsid w:val="00D05A0B"/>
    <w:rsid w:val="00D05BB4"/>
    <w:rsid w:val="00D06351"/>
    <w:rsid w:val="00D06492"/>
    <w:rsid w:val="00D11344"/>
    <w:rsid w:val="00D13D47"/>
    <w:rsid w:val="00D151BE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4372"/>
    <w:rsid w:val="00D3444D"/>
    <w:rsid w:val="00D353D1"/>
    <w:rsid w:val="00D356B8"/>
    <w:rsid w:val="00D35888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621"/>
    <w:rsid w:val="00D45640"/>
    <w:rsid w:val="00D461CD"/>
    <w:rsid w:val="00D4779B"/>
    <w:rsid w:val="00D477FA"/>
    <w:rsid w:val="00D51CF2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203D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489E"/>
    <w:rsid w:val="00D869FD"/>
    <w:rsid w:val="00D86BA2"/>
    <w:rsid w:val="00D87584"/>
    <w:rsid w:val="00D8763F"/>
    <w:rsid w:val="00D87A37"/>
    <w:rsid w:val="00D87E18"/>
    <w:rsid w:val="00D90062"/>
    <w:rsid w:val="00D900A0"/>
    <w:rsid w:val="00D90425"/>
    <w:rsid w:val="00D908E2"/>
    <w:rsid w:val="00D90B67"/>
    <w:rsid w:val="00D93065"/>
    <w:rsid w:val="00D93212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B06"/>
    <w:rsid w:val="00DA2B36"/>
    <w:rsid w:val="00DA3FBC"/>
    <w:rsid w:val="00DA46E3"/>
    <w:rsid w:val="00DA5333"/>
    <w:rsid w:val="00DA5755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779"/>
    <w:rsid w:val="00DE08AB"/>
    <w:rsid w:val="00DE0933"/>
    <w:rsid w:val="00DE0C2E"/>
    <w:rsid w:val="00DE1448"/>
    <w:rsid w:val="00DE1B18"/>
    <w:rsid w:val="00DE210C"/>
    <w:rsid w:val="00DE2781"/>
    <w:rsid w:val="00DE2A4E"/>
    <w:rsid w:val="00DE3A8D"/>
    <w:rsid w:val="00DE458E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F73"/>
    <w:rsid w:val="00E402FA"/>
    <w:rsid w:val="00E4038B"/>
    <w:rsid w:val="00E40A7E"/>
    <w:rsid w:val="00E41921"/>
    <w:rsid w:val="00E4197D"/>
    <w:rsid w:val="00E4304E"/>
    <w:rsid w:val="00E43270"/>
    <w:rsid w:val="00E43988"/>
    <w:rsid w:val="00E441B5"/>
    <w:rsid w:val="00E447B9"/>
    <w:rsid w:val="00E44C8C"/>
    <w:rsid w:val="00E45912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CE9"/>
    <w:rsid w:val="00E73291"/>
    <w:rsid w:val="00E73509"/>
    <w:rsid w:val="00E73A81"/>
    <w:rsid w:val="00E742C4"/>
    <w:rsid w:val="00E74599"/>
    <w:rsid w:val="00E745AA"/>
    <w:rsid w:val="00E74B03"/>
    <w:rsid w:val="00E74F09"/>
    <w:rsid w:val="00E76AE3"/>
    <w:rsid w:val="00E76E7F"/>
    <w:rsid w:val="00E7730E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C02"/>
    <w:rsid w:val="00EA31BB"/>
    <w:rsid w:val="00EA3798"/>
    <w:rsid w:val="00EA41A6"/>
    <w:rsid w:val="00EA555D"/>
    <w:rsid w:val="00EA5BF5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204E"/>
    <w:rsid w:val="00EC25EF"/>
    <w:rsid w:val="00EC2A97"/>
    <w:rsid w:val="00EC2C36"/>
    <w:rsid w:val="00EC352A"/>
    <w:rsid w:val="00EC3608"/>
    <w:rsid w:val="00EC37FA"/>
    <w:rsid w:val="00EC39F9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AB9"/>
    <w:rsid w:val="00EE41DE"/>
    <w:rsid w:val="00EE4BED"/>
    <w:rsid w:val="00EE6922"/>
    <w:rsid w:val="00EE6BFB"/>
    <w:rsid w:val="00EE747D"/>
    <w:rsid w:val="00EE78D1"/>
    <w:rsid w:val="00EE79C2"/>
    <w:rsid w:val="00EF089D"/>
    <w:rsid w:val="00EF0B73"/>
    <w:rsid w:val="00EF0CC5"/>
    <w:rsid w:val="00EF3148"/>
    <w:rsid w:val="00EF3B1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534F"/>
    <w:rsid w:val="00F06159"/>
    <w:rsid w:val="00F0661E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84A"/>
    <w:rsid w:val="00F252E2"/>
    <w:rsid w:val="00F2539E"/>
    <w:rsid w:val="00F25594"/>
    <w:rsid w:val="00F25D1D"/>
    <w:rsid w:val="00F26DE5"/>
    <w:rsid w:val="00F272E9"/>
    <w:rsid w:val="00F27964"/>
    <w:rsid w:val="00F27F08"/>
    <w:rsid w:val="00F30F93"/>
    <w:rsid w:val="00F3154A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8B4"/>
    <w:rsid w:val="00F41106"/>
    <w:rsid w:val="00F415AA"/>
    <w:rsid w:val="00F4160A"/>
    <w:rsid w:val="00F41769"/>
    <w:rsid w:val="00F42385"/>
    <w:rsid w:val="00F42888"/>
    <w:rsid w:val="00F42C4F"/>
    <w:rsid w:val="00F42D9D"/>
    <w:rsid w:val="00F44378"/>
    <w:rsid w:val="00F444D0"/>
    <w:rsid w:val="00F4487D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B42"/>
    <w:rsid w:val="00F63612"/>
    <w:rsid w:val="00F63DD1"/>
    <w:rsid w:val="00F64E79"/>
    <w:rsid w:val="00F652DF"/>
    <w:rsid w:val="00F65915"/>
    <w:rsid w:val="00F667B8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BC"/>
    <w:rsid w:val="00FA024C"/>
    <w:rsid w:val="00FA08A5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5</Words>
  <Characters>30</Characters>
  <Application>Microsoft Office Word</Application>
  <DocSecurity>0</DocSecurity>
  <Lines>1</Lines>
  <Paragraphs>1</Paragraphs>
  <ScaleCrop>false</ScaleCrop>
  <Company/>
  <LinksUpToDate>false</LinksUpToDate>
  <CharactersWithSpaces>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1</cp:revision>
  <dcterms:created xsi:type="dcterms:W3CDTF">2018-06-03T13:44:00Z</dcterms:created>
  <dcterms:modified xsi:type="dcterms:W3CDTF">2018-06-03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